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1AF2C4" w14:textId="7AFBD404" w:rsidR="00446F3F" w:rsidRDefault="00446F3F">
      <w:r>
        <w:rPr>
          <w:rFonts w:hint="eastAsia"/>
        </w:rPr>
        <w:t>1</w:t>
      </w:r>
      <w:r>
        <w:t>0/30 homework</w:t>
      </w:r>
    </w:p>
    <w:p w14:paraId="06A81EB7" w14:textId="7022AB85" w:rsidR="00D47FDA" w:rsidRDefault="00446F3F">
      <w:r w:rsidRPr="00446F3F">
        <w:rPr>
          <w:position w:val="-202"/>
        </w:rPr>
        <w:object w:dxaOrig="7360" w:dyaOrig="13599" w14:anchorId="4CFFF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5.7pt;height:657.45pt" o:ole="">
            <v:imagedata r:id="rId4" o:title=""/>
          </v:shape>
          <o:OLEObject Type="Embed" ProgID="Equation.DSMT4" ShapeID="_x0000_i1025" DrawAspect="Content" ObjectID="_1760451252" r:id="rId5"/>
        </w:object>
      </w:r>
    </w:p>
    <w:p w14:paraId="1E2F5554" w14:textId="2E93154D" w:rsidR="00446F3F" w:rsidRDefault="00052A6C">
      <w:r w:rsidRPr="00052A6C">
        <w:rPr>
          <w:position w:val="-212"/>
        </w:rPr>
        <w:object w:dxaOrig="7479" w:dyaOrig="14560" w14:anchorId="15006A1D">
          <v:shape id="_x0000_i1026" type="#_x0000_t75" style="width:374.15pt;height:728.15pt" o:ole="">
            <v:imagedata r:id="rId6" o:title=""/>
          </v:shape>
          <o:OLEObject Type="Embed" ProgID="Equation.DSMT4" ShapeID="_x0000_i1026" DrawAspect="Content" ObjectID="_1760451253" r:id="rId7"/>
        </w:object>
      </w:r>
    </w:p>
    <w:p w14:paraId="3FEA0949" w14:textId="28ABE2E3" w:rsidR="00052A6C" w:rsidRDefault="006A06F5">
      <w:r w:rsidRPr="006A06F5">
        <w:rPr>
          <w:position w:val="-28"/>
        </w:rPr>
        <w:object w:dxaOrig="8380" w:dyaOrig="10880" w14:anchorId="26D50FED">
          <v:shape id="_x0000_i1027" type="#_x0000_t75" style="width:419.15pt;height:543.85pt" o:ole="">
            <v:imagedata r:id="rId8" o:title=""/>
          </v:shape>
          <o:OLEObject Type="Embed" ProgID="Equation.DSMT4" ShapeID="_x0000_i1027" DrawAspect="Content" ObjectID="_1760451254" r:id="rId9"/>
        </w:object>
      </w:r>
    </w:p>
    <w:p w14:paraId="6226C26A" w14:textId="190355A6" w:rsidR="006A06F5" w:rsidRDefault="00F379E9">
      <w:r w:rsidRPr="00F379E9">
        <w:rPr>
          <w:position w:val="-144"/>
        </w:rPr>
        <w:object w:dxaOrig="7600" w:dyaOrig="11400" w14:anchorId="64CD1F87">
          <v:shape id="_x0000_i1028" type="#_x0000_t75" style="width:380.15pt;height:570pt" o:ole="">
            <v:imagedata r:id="rId10" o:title=""/>
          </v:shape>
          <o:OLEObject Type="Embed" ProgID="Equation.DSMT4" ShapeID="_x0000_i1028" DrawAspect="Content" ObjectID="_1760451255" r:id="rId11"/>
        </w:object>
      </w:r>
    </w:p>
    <w:p w14:paraId="6FF51B98" w14:textId="1EA48C36" w:rsidR="006A06F5" w:rsidRDefault="00574D9E">
      <w:r w:rsidRPr="00574D9E">
        <w:rPr>
          <w:position w:val="-72"/>
        </w:rPr>
        <w:object w:dxaOrig="7260" w:dyaOrig="6640" w14:anchorId="1A8C8ECF">
          <v:shape id="_x0000_i1029" type="#_x0000_t75" style="width:295.3pt;height:270.45pt" o:ole="">
            <v:imagedata r:id="rId12" o:title=""/>
          </v:shape>
          <o:OLEObject Type="Embed" ProgID="Equation.DSMT4" ShapeID="_x0000_i1029" DrawAspect="Content" ObjectID="_1760451256" r:id="rId13"/>
        </w:object>
      </w:r>
    </w:p>
    <w:p w14:paraId="3A61E0A8" w14:textId="77777777" w:rsidR="00E5744E" w:rsidRDefault="005D046B">
      <w:r>
        <w:rPr>
          <w:rFonts w:hint="eastAsia"/>
        </w:rPr>
        <w:t>1</w:t>
      </w:r>
      <w:r>
        <w:t>0</w:t>
      </w:r>
      <w:r>
        <w:rPr>
          <w:rFonts w:hint="eastAsia"/>
        </w:rPr>
        <w:t>/</w:t>
      </w:r>
      <w:r>
        <w:t>31</w:t>
      </w:r>
    </w:p>
    <w:p w14:paraId="29A2611F" w14:textId="4307A953" w:rsidR="005D046B" w:rsidRDefault="00E5744E">
      <w:r w:rsidRPr="00E5744E">
        <w:rPr>
          <w:position w:val="-236"/>
        </w:rPr>
        <w:object w:dxaOrig="7080" w:dyaOrig="7760" w14:anchorId="7540F90D">
          <v:shape id="_x0000_i1030" type="#_x0000_t75" style="width:354pt;height:387.85pt" o:ole="">
            <v:imagedata r:id="rId14" o:title=""/>
          </v:shape>
          <o:OLEObject Type="Embed" ProgID="Equation.DSMT4" ShapeID="_x0000_i1030" DrawAspect="Content" ObjectID="_1760451257" r:id="rId15"/>
        </w:object>
      </w:r>
    </w:p>
    <w:p w14:paraId="3A752946" w14:textId="18183AE9" w:rsidR="005D046B" w:rsidRDefault="00E5744E">
      <w:r w:rsidRPr="00E5744E">
        <w:rPr>
          <w:position w:val="-204"/>
        </w:rPr>
        <w:object w:dxaOrig="6940" w:dyaOrig="14400" w14:anchorId="289BD11B">
          <v:shape id="_x0000_i1031" type="#_x0000_t75" style="width:347.15pt;height:10in" o:ole="">
            <v:imagedata r:id="rId16" o:title=""/>
          </v:shape>
          <o:OLEObject Type="Embed" ProgID="Equation.DSMT4" ShapeID="_x0000_i1031" DrawAspect="Content" ObjectID="_1760451258" r:id="rId17"/>
        </w:object>
      </w:r>
    </w:p>
    <w:p w14:paraId="2BE04CE9" w14:textId="42031732" w:rsidR="00E5744E" w:rsidRDefault="00B810D2">
      <w:r w:rsidRPr="00B810D2">
        <w:rPr>
          <w:position w:val="-180"/>
        </w:rPr>
        <w:object w:dxaOrig="9020" w:dyaOrig="13940" w14:anchorId="68059301">
          <v:shape id="_x0000_i1032" type="#_x0000_t75" style="width:414.85pt;height:641.15pt" o:ole="">
            <v:imagedata r:id="rId18" o:title=""/>
          </v:shape>
          <o:OLEObject Type="Embed" ProgID="Equation.DSMT4" ShapeID="_x0000_i1032" DrawAspect="Content" ObjectID="_1760451259" r:id="rId19"/>
        </w:object>
      </w:r>
    </w:p>
    <w:p w14:paraId="2FEA6203" w14:textId="5265F0C9" w:rsidR="00E5744E" w:rsidRDefault="00EC7B3A">
      <w:r w:rsidRPr="00EC7B3A">
        <w:rPr>
          <w:position w:val="-120"/>
        </w:rPr>
        <w:object w:dxaOrig="8040" w:dyaOrig="12739" w14:anchorId="5E8F162F">
          <v:shape id="_x0000_i1033" type="#_x0000_t75" style="width:402pt;height:636.85pt" o:ole="">
            <v:imagedata r:id="rId20" o:title=""/>
          </v:shape>
          <o:OLEObject Type="Embed" ProgID="Equation.DSMT4" ShapeID="_x0000_i1033" DrawAspect="Content" ObjectID="_1760451260" r:id="rId21"/>
        </w:object>
      </w:r>
    </w:p>
    <w:p w14:paraId="2065E67F" w14:textId="0EA4D25D" w:rsidR="00053FAD" w:rsidRDefault="00053FAD">
      <w:r w:rsidRPr="00F24DC6">
        <w:rPr>
          <w:position w:val="-76"/>
        </w:rPr>
        <w:object w:dxaOrig="5960" w:dyaOrig="7339" w14:anchorId="7DDFD2BF">
          <v:shape id="_x0000_i1034" type="#_x0000_t75" style="width:297.85pt;height:366.85pt" o:ole="">
            <v:imagedata r:id="rId22" o:title=""/>
          </v:shape>
          <o:OLEObject Type="Embed" ProgID="Equation.DSMT4" ShapeID="_x0000_i1034" DrawAspect="Content" ObjectID="_1760451261" r:id="rId23"/>
        </w:object>
      </w:r>
    </w:p>
    <w:p w14:paraId="6065BF7D" w14:textId="3294BBA7" w:rsidR="00EC7B3A" w:rsidRDefault="00053FAD">
      <w:r w:rsidRPr="00053FAD">
        <w:rPr>
          <w:position w:val="-28"/>
        </w:rPr>
        <w:object w:dxaOrig="6180" w:dyaOrig="11120" w14:anchorId="0522D0D7">
          <v:shape id="_x0000_i1035" type="#_x0000_t75" style="width:309pt;height:555.85pt" o:ole="">
            <v:imagedata r:id="rId24" o:title=""/>
          </v:shape>
          <o:OLEObject Type="Embed" ProgID="Equation.DSMT4" ShapeID="_x0000_i1035" DrawAspect="Content" ObjectID="_1760451262" r:id="rId25"/>
        </w:object>
      </w:r>
    </w:p>
    <w:p w14:paraId="3ECA177E" w14:textId="42A59FBD" w:rsidR="00053FAD" w:rsidRDefault="00053FAD">
      <w:r w:rsidRPr="00F24DC6">
        <w:rPr>
          <w:position w:val="-40"/>
        </w:rPr>
        <w:object w:dxaOrig="6560" w:dyaOrig="5539" w14:anchorId="167C8922">
          <v:shape id="_x0000_i1036" type="#_x0000_t75" style="width:327.85pt;height:276.85pt" o:ole="">
            <v:imagedata r:id="rId26" o:title=""/>
          </v:shape>
          <o:OLEObject Type="Embed" ProgID="Equation.DSMT4" ShapeID="_x0000_i1036" DrawAspect="Content" ObjectID="_1760451263" r:id="rId27"/>
        </w:object>
      </w:r>
    </w:p>
    <w:p w14:paraId="77886175" w14:textId="25F1859B" w:rsidR="00D80D59" w:rsidRDefault="00D80D59"/>
    <w:p w14:paraId="22214C38" w14:textId="4DCD52AF" w:rsidR="00D80D59" w:rsidRDefault="00D80D59">
      <w:r>
        <w:t>11/2</w:t>
      </w:r>
    </w:p>
    <w:p w14:paraId="2080CA6E" w14:textId="14C8C72D" w:rsidR="00D80D59" w:rsidRDefault="00C76C38">
      <w:r w:rsidRPr="00D80D59">
        <w:rPr>
          <w:position w:val="-156"/>
        </w:rPr>
        <w:object w:dxaOrig="8100" w:dyaOrig="3159" w14:anchorId="42C03A35">
          <v:shape id="_x0000_i1037" type="#_x0000_t75" style="width:405pt;height:158.15pt" o:ole="">
            <v:imagedata r:id="rId28" o:title=""/>
          </v:shape>
          <o:OLEObject Type="Embed" ProgID="Equation.DSMT4" ShapeID="_x0000_i1037" DrawAspect="Content" ObjectID="_1760451264" r:id="rId29"/>
        </w:object>
      </w:r>
    </w:p>
    <w:p w14:paraId="59A2FB8C" w14:textId="617F02A1" w:rsidR="00C76C38" w:rsidRDefault="00EB17CF">
      <w:r w:rsidRPr="00EB17CF">
        <w:rPr>
          <w:position w:val="-126"/>
        </w:rPr>
        <w:object w:dxaOrig="9660" w:dyaOrig="12860" w14:anchorId="16912937">
          <v:shape id="_x0000_i1038" type="#_x0000_t75" style="width:483pt;height:642.85pt" o:ole="">
            <v:imagedata r:id="rId30" o:title=""/>
          </v:shape>
          <o:OLEObject Type="Embed" ProgID="Equation.DSMT4" ShapeID="_x0000_i1038" DrawAspect="Content" ObjectID="_1760451265" r:id="rId31"/>
        </w:object>
      </w:r>
    </w:p>
    <w:p w14:paraId="45E1F4A6" w14:textId="153D499F" w:rsidR="00EB17CF" w:rsidRDefault="00313F72">
      <w:r w:rsidRPr="00313F72">
        <w:rPr>
          <w:position w:val="-204"/>
        </w:rPr>
        <w:object w:dxaOrig="7540" w:dyaOrig="12580" w14:anchorId="1D2E4469">
          <v:shape id="_x0000_i1039" type="#_x0000_t75" style="width:437.55pt;height:730.3pt" o:ole="">
            <v:imagedata r:id="rId32" o:title=""/>
          </v:shape>
          <o:OLEObject Type="Embed" ProgID="Equation.DSMT4" ShapeID="_x0000_i1039" DrawAspect="Content" ObjectID="_1760451266" r:id="rId33"/>
        </w:object>
      </w:r>
    </w:p>
    <w:p w14:paraId="4953B035" w14:textId="425ECA76" w:rsidR="00313F72" w:rsidRDefault="00B11E5F">
      <w:r w:rsidRPr="00B11E5F">
        <w:rPr>
          <w:position w:val="-158"/>
        </w:rPr>
        <w:object w:dxaOrig="8980" w:dyaOrig="10100" w14:anchorId="1ECF47EC">
          <v:shape id="_x0000_i1040" type="#_x0000_t75" style="width:449.15pt;height:504.85pt" o:ole="">
            <v:imagedata r:id="rId34" o:title=""/>
          </v:shape>
          <o:OLEObject Type="Embed" ProgID="Equation.DSMT4" ShapeID="_x0000_i1040" DrawAspect="Content" ObjectID="_1760451267" r:id="rId35"/>
        </w:object>
      </w:r>
    </w:p>
    <w:p w14:paraId="49C4A186" w14:textId="6550D17F" w:rsidR="00B11E5F" w:rsidRDefault="00F73B5A">
      <w:r w:rsidRPr="00F73B5A">
        <w:rPr>
          <w:position w:val="-154"/>
        </w:rPr>
        <w:object w:dxaOrig="7500" w:dyaOrig="14300" w14:anchorId="6C5827FB">
          <v:shape id="_x0000_i1041" type="#_x0000_t75" style="width:375pt;height:714.85pt" o:ole="">
            <v:imagedata r:id="rId36" o:title=""/>
          </v:shape>
          <o:OLEObject Type="Embed" ProgID="Equation.DSMT4" ShapeID="_x0000_i1041" DrawAspect="Content" ObjectID="_1760451268" r:id="rId37"/>
        </w:object>
      </w:r>
    </w:p>
    <w:p w14:paraId="5C09158E" w14:textId="60AA9C61" w:rsidR="00F835CC" w:rsidRDefault="0027237E">
      <w:r w:rsidRPr="0027237E">
        <w:rPr>
          <w:position w:val="-168"/>
        </w:rPr>
        <w:object w:dxaOrig="7880" w:dyaOrig="13720" w14:anchorId="60141B76">
          <v:shape id="_x0000_i1049" type="#_x0000_t75" style="width:393.85pt;height:686.15pt" o:ole="">
            <v:imagedata r:id="rId38" o:title=""/>
          </v:shape>
          <o:OLEObject Type="Embed" ProgID="Equation.DSMT4" ShapeID="_x0000_i1049" DrawAspect="Content" ObjectID="_1760451269" r:id="rId39"/>
        </w:object>
      </w:r>
    </w:p>
    <w:p w14:paraId="47D775C5" w14:textId="63902B33" w:rsidR="0027237E" w:rsidRDefault="00E251E5">
      <w:r w:rsidRPr="00E251E5">
        <w:rPr>
          <w:position w:val="-178"/>
        </w:rPr>
        <w:object w:dxaOrig="8059" w:dyaOrig="3660" w14:anchorId="08728E17">
          <v:shape id="_x0000_i1053" type="#_x0000_t75" style="width:402.85pt;height:183pt" o:ole="">
            <v:imagedata r:id="rId40" o:title=""/>
          </v:shape>
          <o:OLEObject Type="Embed" ProgID="Equation.DSMT4" ShapeID="_x0000_i1053" DrawAspect="Content" ObjectID="_1760451270" r:id="rId41"/>
        </w:object>
      </w:r>
    </w:p>
    <w:sectPr w:rsidR="002723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2750"/>
    <w:rsid w:val="00052A6C"/>
    <w:rsid w:val="00053FAD"/>
    <w:rsid w:val="00062A22"/>
    <w:rsid w:val="000C4411"/>
    <w:rsid w:val="00120075"/>
    <w:rsid w:val="001E289B"/>
    <w:rsid w:val="00244E35"/>
    <w:rsid w:val="00246B6C"/>
    <w:rsid w:val="00267EF6"/>
    <w:rsid w:val="0027237E"/>
    <w:rsid w:val="002F4DFE"/>
    <w:rsid w:val="00313F72"/>
    <w:rsid w:val="003F0647"/>
    <w:rsid w:val="00446F3F"/>
    <w:rsid w:val="004D3F89"/>
    <w:rsid w:val="00573F1F"/>
    <w:rsid w:val="00574D9E"/>
    <w:rsid w:val="0059684A"/>
    <w:rsid w:val="005A39D9"/>
    <w:rsid w:val="005D046B"/>
    <w:rsid w:val="00643810"/>
    <w:rsid w:val="00694189"/>
    <w:rsid w:val="006A06F5"/>
    <w:rsid w:val="007C21D0"/>
    <w:rsid w:val="007D696A"/>
    <w:rsid w:val="008712D3"/>
    <w:rsid w:val="00881A2C"/>
    <w:rsid w:val="008F1B6D"/>
    <w:rsid w:val="009A09F0"/>
    <w:rsid w:val="009D193C"/>
    <w:rsid w:val="00AE2750"/>
    <w:rsid w:val="00B11E5F"/>
    <w:rsid w:val="00B810D2"/>
    <w:rsid w:val="00B81ECF"/>
    <w:rsid w:val="00B82CDB"/>
    <w:rsid w:val="00C76C38"/>
    <w:rsid w:val="00C861AA"/>
    <w:rsid w:val="00D31655"/>
    <w:rsid w:val="00D47FDA"/>
    <w:rsid w:val="00D75FA6"/>
    <w:rsid w:val="00D80D59"/>
    <w:rsid w:val="00E2330B"/>
    <w:rsid w:val="00E251E5"/>
    <w:rsid w:val="00E44291"/>
    <w:rsid w:val="00E5744E"/>
    <w:rsid w:val="00EB17CF"/>
    <w:rsid w:val="00EC7B3A"/>
    <w:rsid w:val="00F379E9"/>
    <w:rsid w:val="00F73B5A"/>
    <w:rsid w:val="00F835CC"/>
    <w:rsid w:val="00F94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50C203"/>
  <w15:chartTrackingRefBased/>
  <w15:docId w15:val="{9F993EFE-62C7-4466-B1BF-05D6E51D7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17</Pages>
  <Words>80</Words>
  <Characters>462</Characters>
  <Application>Microsoft Office Word</Application>
  <DocSecurity>0</DocSecurity>
  <Lines>3</Lines>
  <Paragraphs>1</Paragraphs>
  <ScaleCrop>false</ScaleCrop>
  <Company/>
  <LinksUpToDate>false</LinksUpToDate>
  <CharactersWithSpaces>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8</cp:revision>
  <dcterms:created xsi:type="dcterms:W3CDTF">2023-10-30T04:58:00Z</dcterms:created>
  <dcterms:modified xsi:type="dcterms:W3CDTF">2023-11-02T09:27:00Z</dcterms:modified>
</cp:coreProperties>
</file>